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a8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efeMTC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  <w:lang w:val="en-US" w:eastAsia="zh-CN"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7.7815 dB.</w:t>
      </w:r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  <w:lang w:val="en-US" w:eastAsia="zh-CN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pt;height:18.05pt" o:ole="">
            <v:imagedata r:id="rId14" o:title=""/>
          </v:shape>
          <o:OLEObject Type="Embed" ProgID="Equation.3" ShapeID="_x0000_i1025" DrawAspect="Content" ObjectID="_1679857463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21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40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cell </w:t>
      </w:r>
      <w:r w:rsidRPr="002B4630">
        <w:rPr>
          <w:position w:val="-6"/>
        </w:rPr>
        <w:object w:dxaOrig="160" w:dyaOrig="200" w14:anchorId="39F41A87">
          <v:shape id="_x0000_i1026" type="#_x0000_t75" style="width:8.2pt;height:9.85pt" o:ole="">
            <v:imagedata r:id="rId18" o:title=""/>
          </v:shape>
          <o:OLEObject Type="Embed" ProgID="Equation.3" ShapeID="_x0000_i1026" DrawAspect="Content" ObjectID="_1679857464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55pt;height:15.7pt" o:ole="">
            <v:imagedata r:id="rId20" o:title=""/>
          </v:shape>
          <o:OLEObject Type="Embed" ProgID="Equation.3" ShapeID="_x0000_i1027" DrawAspect="Content" ObjectID="_1679857465" r:id="rId21"/>
        </w:object>
      </w:r>
      <w:r w:rsidRPr="002B4630">
        <w:t xml:space="preserve"> for PUSCH transmission in subframe/slot/subslot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2pt;height:9.85pt" o:ole="">
            <v:imagedata r:id="rId18" o:title=""/>
          </v:shape>
          <o:OLEObject Type="Embed" ProgID="Equation.3" ShapeID="_x0000_i1028" DrawAspect="Content" ObjectID="_1679857466" r:id="rId22"/>
        </w:object>
      </w:r>
      <w:r w:rsidRPr="002B4630">
        <w:t>is given by</w:t>
      </w:r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75pt;height:35.2pt" o:ole="">
            <v:imagedata r:id="rId23" o:title=""/>
          </v:shape>
          <o:OLEObject Type="Embed" ProgID="Equation.3" ShapeID="_x0000_i1029" DrawAspect="Content" ObjectID="_1679857467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cell </w:t>
      </w:r>
      <w:r w:rsidRPr="002B4630">
        <w:rPr>
          <w:position w:val="-6"/>
        </w:rPr>
        <w:object w:dxaOrig="160" w:dyaOrig="200" w14:anchorId="252B8CCD">
          <v:shape id="_x0000_i1030" type="#_x0000_t75" style="width:8.2pt;height:9.85pt" o:ole="">
            <v:imagedata r:id="rId18" o:title=""/>
          </v:shape>
          <o:OLEObject Type="Embed" ProgID="Equation.3" ShapeID="_x0000_i1030" DrawAspect="Content" ObjectID="_1679857468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55pt;height:15.7pt" o:ole="">
            <v:imagedata r:id="rId26" o:title=""/>
          </v:shape>
          <o:OLEObject Type="Embed" ProgID="Equation.3" ShapeID="_x0000_i1031" DrawAspect="Content" ObjectID="_1679857469" r:id="rId27"/>
        </w:object>
      </w:r>
      <w:r w:rsidRPr="002B4630">
        <w:t xml:space="preserve"> for the PUSCH transmission in subframe/slot/subslot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2pt;height:9.85pt" o:ole="">
            <v:imagedata r:id="rId18" o:title=""/>
          </v:shape>
          <o:OLEObject Type="Embed" ProgID="Equation.3" ShapeID="_x0000_i1032" DrawAspect="Content" ObjectID="_1679857470" r:id="rId28"/>
        </w:object>
      </w:r>
      <w:r w:rsidRPr="002B4630">
        <w:t xml:space="preserve"> is given by</w:t>
      </w:r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35pt;height:38.95pt" o:ole="">
            <v:imagedata r:id="rId29" o:title=""/>
          </v:shape>
          <o:OLEObject Type="Embed" ProgID="Equation.3" ShapeID="_x0000_i1033" DrawAspect="Content" ObjectID="_1679857471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r w:rsidRPr="002B4630">
        <w:rPr>
          <w:i/>
        </w:rPr>
        <w:t xml:space="preserve">i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2pt;height:9.85pt" o:ole="">
            <v:imagedata r:id="rId31" o:title=""/>
          </v:shape>
          <o:OLEObject Type="Embed" ProgID="Equation.3" ShapeID="_x0000_i1034" DrawAspect="Content" ObjectID="_1679857472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7pt;height:15.7pt" o:ole="">
            <v:imagedata r:id="rId33" o:title=""/>
          </v:shape>
          <o:OLEObject Type="Embed" ProgID="Equation.3" ShapeID="_x0000_i1035" DrawAspect="Content" ObjectID="_1679857473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8.85pt;height:21.1pt" o:ole="">
            <v:imagedata r:id="rId35" o:title=""/>
          </v:shape>
          <o:OLEObject Type="Embed" ProgID="Equation.DSMT4" ShapeID="_x0000_i1036" DrawAspect="Content" ObjectID="_1679857474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val="en-US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USCH</m:t>
              </m:r>
              <m:r>
                <w:rPr>
                  <w:rFonts w:ascii="Cambria Math" w:hAnsi="Cambria Math"/>
                </w:rPr>
                <m:t>,c</m:t>
              </m:r>
            </m:sub>
          </m:sSub>
          <m:r>
            <w:rPr>
              <w:rFonts w:ascii="Cambria Math" w:hAnsi="Cambria Math"/>
            </w:rPr>
            <m:t>(i)=</m:t>
          </m:r>
          <m:f>
            <m:fPr>
              <m:type m:val="lin"/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2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m:r>
                </m:sup>
              </m:sSubSup>
            </m:den>
          </m:f>
        </m:oMath>
        <w:r>
          <w:t xml:space="preserve"> if </w:t>
        </w:r>
        <w:r>
          <w:rPr>
            <w:noProof/>
            <w:position w:val="-12"/>
            <w:lang w:val="en-US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1.15pt;height:19.45pt" o:ole="">
            <v:imagedata r:id="rId37" o:title=""/>
          </v:shape>
          <o:OLEObject Type="Embed" ProgID="Equation.DSMT4" ShapeID="_x0000_i1037" DrawAspect="Content" ObjectID="_1679857475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4pt;height:18.75pt" o:ole="">
            <v:imagedata r:id="rId39" o:title=""/>
          </v:shape>
          <o:OLEObject Type="Embed" ProgID="Equation.DSMT4" ShapeID="_x0000_i1038" DrawAspect="Content" ObjectID="_1679857476" r:id="rId40"/>
        </w:object>
      </w:r>
      <w:r w:rsidRPr="002B4630">
        <w:t xml:space="preserve">is defined in Subclause 8.6.1 for subframe </w:t>
      </w:r>
      <w:r w:rsidRPr="002B4630">
        <w:rPr>
          <w:i/>
        </w:rPr>
        <w:t xml:space="preserve">i, </w:t>
      </w:r>
      <w:r w:rsidRPr="002B4630">
        <w:rPr>
          <w:position w:val="-12"/>
        </w:rPr>
        <w:object w:dxaOrig="1140" w:dyaOrig="320" w14:anchorId="5889A734">
          <v:shape id="_x0000_i1039" type="#_x0000_t75" style="width:57pt;height:15.7pt" o:ole="">
            <v:imagedata r:id="rId33" o:title=""/>
          </v:shape>
          <o:OLEObject Type="Embed" ProgID="Equation.3" ShapeID="_x0000_i1039" DrawAspect="Content" ObjectID="_1679857477" r:id="rId41"/>
        </w:object>
      </w:r>
      <w:r w:rsidRPr="002B4630">
        <w:t xml:space="preserve">is the bandwidth of the PUSCH resource assignment expressed in number of resource blocks valid for subframe/slot/subslot </w:t>
      </w:r>
      <w:r w:rsidRPr="002B4630">
        <w:rPr>
          <w:i/>
        </w:rPr>
        <w:t xml:space="preserve">i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2pt;height:9.85pt" o:ole="">
            <v:imagedata r:id="rId31" o:title=""/>
          </v:shape>
          <o:OLEObject Type="Embed" ProgID="Equation.3" ShapeID="_x0000_i1040" DrawAspect="Content" ObjectID="_1679857478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r w:rsidRPr="009639DE">
              <w:t>No</w:t>
            </w:r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>The current equation is correct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>The transmission actually uses two subcarriers to transmit data, although a single one is used at a time</w:t>
            </w:r>
            <w:r>
              <w:t xml:space="preserve"> (the location of the subcarrier encodes one bit of information)</w:t>
            </w:r>
            <w:r w:rsidRPr="009639DE">
              <w:t>. In the time domain, there are actually two bits transmitted every symbol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o put it differently: The proponents </w:t>
            </w:r>
            <w:r>
              <w:t>argue</w:t>
            </w:r>
            <w:r w:rsidRPr="009639DE">
              <w:t xml:space="preserve"> that the scaling factor for </w:t>
            </w:r>
            <w:r w:rsidRPr="009639DE">
              <w:rPr>
                <w:i/>
                <w:iCs/>
              </w:rPr>
              <w:t>two out of three tones</w:t>
            </w:r>
            <w:r w:rsidRPr="009639DE">
              <w:t xml:space="preserve"> is 1/12. What would be the scaling for pure single subcarrier transmission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>In our understanding, the scaling for pure single subcarrier would be 1/12, and it needs to be 2/12 for this case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>See comment</w:t>
            </w:r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r>
              <w:t>To Qualco</w:t>
            </w:r>
            <w:r w:rsidR="0022773A">
              <w:t>m</w:t>
            </w:r>
            <w:r>
              <w:t>m: Thanks for the comment</w:t>
            </w:r>
            <w:r w:rsidR="0022773A">
              <w:t xml:space="preserve">. Maybe we misinterpreted something, but let us explain the way we had seen it. Below we depict the 2-of-3 subcarrier allocation for its two possible variants, </w:t>
            </w:r>
            <w:r w:rsidR="00BB69A2">
              <w:t>in our understanding what we have today is</w:t>
            </w:r>
            <w:r w:rsidR="004F643A">
              <w:t xml:space="preserve"> the following</w:t>
            </w:r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af7"/>
              <w:ind w:left="0"/>
              <w:rPr>
                <w:rFonts w:ascii="Times New Roman" w:hAnsi="Times New Roman"/>
                <w:lang w:val="de-DE" w:eastAsia="ja-JP"/>
              </w:rPr>
            </w:pPr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7DB9D593" w14:textId="77777777" w:rsidR="00BB69A2" w:rsidRDefault="00BB69A2" w:rsidP="00BB69A2">
            <w:pPr>
              <w:pStyle w:val="af7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 xml:space="preserve">The coloured boxes represent the subcarriers for which power is allocated. But given that at a given point in time only one of the two subcarriers is effectively active, we thought </w:t>
            </w:r>
            <w:r w:rsidR="004F643A">
              <w:t>one of the two subcarriers does not have power allocated to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af7"/>
              <w:ind w:left="0"/>
              <w:rPr>
                <w:rFonts w:ascii="Times New Roman" w:hAnsi="Times New Roman"/>
                <w:lang w:val="de-DE" w:eastAsia="ja-JP"/>
              </w:rPr>
            </w:pPr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34E24950" w14:textId="77777777" w:rsidR="00BB69A2" w:rsidRDefault="00BB69A2" w:rsidP="00BB69A2">
            <w:pPr>
              <w:pStyle w:val="af7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>In Rel-15, there were some PAPR evaluations for the 2-of-3 sub-PRB case, which If I recall correctly resulted to be equivalent to the single-tone NB-IoT case. If for the 2-of-3 sub-PRB case we keep the power scaling as 2/12, would the PAPR be truly similar as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5C437189" w:rsidR="004F643A" w:rsidRDefault="00A45482" w:rsidP="00151C38">
            <w:pPr>
              <w:keepNext/>
              <w:keepLines/>
              <w:jc w:val="both"/>
            </w:pPr>
            <w:r>
              <w:t>Qualcomm</w:t>
            </w: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03240B08" w14:textId="501AD941" w:rsidR="00A45482" w:rsidRDefault="00A45482" w:rsidP="00151C38">
            <w:pPr>
              <w:keepNext/>
              <w:keepLines/>
              <w:jc w:val="both"/>
            </w:pPr>
            <w:r>
              <w:t>We agree with the figures from Ericsson, that is indeed what is happenning if you take a snapshot in the frequency domain per symbol. But it still does not justify the change.</w:t>
            </w:r>
          </w:p>
          <w:p w14:paraId="3BB30FB9" w14:textId="0810AF5C" w:rsidR="00A45482" w:rsidRDefault="00A45482" w:rsidP="00151C38">
            <w:pPr>
              <w:keepNext/>
              <w:keepLines/>
              <w:jc w:val="both"/>
            </w:pPr>
            <w:r>
              <w:t>In our understanding, the PAPR does not change regardless of the power control equation. The power control just gives a common scaling to the signal, so both the average and peak values are scaled by the same factor.</w:t>
            </w:r>
          </w:p>
        </w:tc>
      </w:tr>
      <w:tr w:rsidR="00E44E09" w14:paraId="2F4713A2" w14:textId="77777777" w:rsidTr="00FA347A">
        <w:tc>
          <w:tcPr>
            <w:tcW w:w="1133" w:type="dxa"/>
          </w:tcPr>
          <w:p w14:paraId="6629554F" w14:textId="461EE107" w:rsidR="00E44E09" w:rsidRPr="00E44E09" w:rsidRDefault="00E44E09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lastRenderedPageBreak/>
              <w:t>ZTE</w:t>
            </w:r>
          </w:p>
        </w:tc>
        <w:tc>
          <w:tcPr>
            <w:tcW w:w="1839" w:type="dxa"/>
          </w:tcPr>
          <w:p w14:paraId="5ABA94AF" w14:textId="24EFB761" w:rsidR="00E44E09" w:rsidRDefault="00E44E09" w:rsidP="00151C38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N</w:t>
            </w:r>
            <w:r w:rsidR="00580F96">
              <w:rPr>
                <w:lang w:eastAsia="zh-CN"/>
              </w:rPr>
              <w:t>o</w:t>
            </w:r>
          </w:p>
        </w:tc>
        <w:tc>
          <w:tcPr>
            <w:tcW w:w="6657" w:type="dxa"/>
          </w:tcPr>
          <w:p w14:paraId="7A18A9D3" w14:textId="77777777" w:rsidR="000E2E61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think this CR is not necessary.</w:t>
            </w:r>
            <w:r>
              <w:rPr>
                <w:lang w:eastAsia="zh-CN"/>
              </w:rPr>
              <w:t xml:space="preserve"> </w:t>
            </w:r>
          </w:p>
          <w:p w14:paraId="42E6E760" w14:textId="7BB46159" w:rsidR="00E44E09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Current </w:t>
            </w:r>
            <w:r w:rsidR="000E2E61">
              <w:rPr>
                <w:lang w:eastAsia="zh-CN"/>
              </w:rPr>
              <w:t xml:space="preserve">equation </w:t>
            </w:r>
            <w:r>
              <w:rPr>
                <w:rFonts w:hint="eastAsia"/>
                <w:lang w:eastAsia="zh-CN"/>
              </w:rPr>
              <w:t xml:space="preserve">is aligned with </w:t>
            </w:r>
            <w:r w:rsidR="000E2E61">
              <w:rPr>
                <w:lang w:eastAsia="zh-CN"/>
              </w:rPr>
              <w:t>RAN1</w:t>
            </w:r>
            <w:r w:rsidR="000E2E61">
              <w:t>’s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greement.</w:t>
            </w:r>
            <w:r>
              <w:rPr>
                <w:lang w:eastAsia="zh-CN"/>
              </w:rPr>
              <w:t xml:space="preserve"> </w:t>
            </w:r>
            <w:r w:rsidR="000E2E61">
              <w:rPr>
                <w:lang w:eastAsia="zh-CN"/>
              </w:rPr>
              <w:t xml:space="preserve">Since power scaling has impact on both average and peak values, </w:t>
            </w:r>
            <w:r w:rsidR="000E2E61">
              <w:t xml:space="preserve">the PAPR does not change. </w:t>
            </w:r>
          </w:p>
        </w:tc>
      </w:tr>
      <w:tr w:rsidR="007519C1" w14:paraId="386CEE23" w14:textId="77777777" w:rsidTr="00FA347A">
        <w:tc>
          <w:tcPr>
            <w:tcW w:w="1133" w:type="dxa"/>
          </w:tcPr>
          <w:p w14:paraId="3F97E5AB" w14:textId="1721752B" w:rsidR="007519C1" w:rsidRPr="007519C1" w:rsidRDefault="007519C1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 v005</w:t>
            </w:r>
          </w:p>
        </w:tc>
        <w:tc>
          <w:tcPr>
            <w:tcW w:w="1839" w:type="dxa"/>
          </w:tcPr>
          <w:p w14:paraId="4152B47A" w14:textId="29369084" w:rsidR="007519C1" w:rsidRDefault="007519C1" w:rsidP="00151C38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lang w:eastAsia="zh-CN"/>
              </w:rPr>
              <w:t>See comment</w:t>
            </w:r>
          </w:p>
        </w:tc>
        <w:tc>
          <w:tcPr>
            <w:tcW w:w="6657" w:type="dxa"/>
          </w:tcPr>
          <w:p w14:paraId="1CE2809E" w14:textId="5011A559" w:rsidR="007519C1" w:rsidRDefault="007519C1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lang w:eastAsia="zh-CN"/>
              </w:rPr>
              <w:t>If the corresponding component in</w:t>
            </w:r>
            <w:r w:rsidRPr="007519C1">
              <w:rPr>
                <w:lang w:eastAsia="zh-CN"/>
              </w:rPr>
              <w:t xml:space="preserve"> power control equation is scaled for two subcarrier</w:t>
            </w:r>
            <w:r w:rsidR="00CC3141">
              <w:rPr>
                <w:lang w:eastAsia="zh-CN"/>
              </w:rPr>
              <w:t>s</w:t>
            </w:r>
            <w:r w:rsidRPr="007519C1">
              <w:rPr>
                <w:lang w:eastAsia="zh-CN"/>
              </w:rPr>
              <w:t xml:space="preserve"> but actually only 1 subcarrier is transmitted, the PSD of the received signal will be 3 dB higher and thus </w:t>
            </w:r>
            <w:r>
              <w:rPr>
                <w:lang w:eastAsia="zh-CN"/>
              </w:rPr>
              <w:t xml:space="preserve">may </w:t>
            </w:r>
            <w:r w:rsidRPr="007519C1">
              <w:rPr>
                <w:lang w:eastAsia="zh-CN"/>
              </w:rPr>
              <w:t>generate interference to other simultaneous sub-PRB UE</w:t>
            </w:r>
            <w:r w:rsidR="00CC3141">
              <w:rPr>
                <w:lang w:eastAsia="zh-CN"/>
              </w:rPr>
              <w:t>(s)</w:t>
            </w:r>
            <w:r w:rsidRPr="007519C1">
              <w:rPr>
                <w:lang w:eastAsia="zh-CN"/>
              </w:rPr>
              <w:t xml:space="preserve"> at BS receiver</w:t>
            </w:r>
            <w:r>
              <w:rPr>
                <w:lang w:eastAsia="zh-CN"/>
              </w:rPr>
              <w:t>.</w:t>
            </w:r>
          </w:p>
        </w:tc>
      </w:tr>
      <w:tr w:rsidR="00AA62DC" w14:paraId="7BBAC8E0" w14:textId="77777777" w:rsidTr="00FA347A">
        <w:tc>
          <w:tcPr>
            <w:tcW w:w="1133" w:type="dxa"/>
          </w:tcPr>
          <w:p w14:paraId="57BC3BBA" w14:textId="47B92F2A" w:rsidR="00AA62DC" w:rsidRPr="00AA62DC" w:rsidRDefault="00AA62DC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Huawei, HiSilicon</w:t>
            </w:r>
          </w:p>
        </w:tc>
        <w:tc>
          <w:tcPr>
            <w:tcW w:w="1839" w:type="dxa"/>
          </w:tcPr>
          <w:p w14:paraId="6B4C2EED" w14:textId="2653266A" w:rsidR="00AA62DC" w:rsidRPr="00AA62DC" w:rsidRDefault="00AA62DC" w:rsidP="00151C38">
            <w:pPr>
              <w:keepNext/>
              <w:keepLines/>
              <w:jc w:val="both"/>
              <w:rPr>
                <w:rFonts w:eastAsia="等线" w:hint="eastAsia"/>
                <w:lang w:eastAsia="zh-CN"/>
              </w:rPr>
            </w:pPr>
            <w:r>
              <w:rPr>
                <w:rFonts w:eastAsia="等线" w:hint="eastAsia"/>
                <w:lang w:eastAsia="zh-CN"/>
              </w:rPr>
              <w:t>No</w:t>
            </w:r>
          </w:p>
        </w:tc>
        <w:tc>
          <w:tcPr>
            <w:tcW w:w="6657" w:type="dxa"/>
          </w:tcPr>
          <w:p w14:paraId="64B12A90" w14:textId="4A9E8153" w:rsidR="00AA62DC" w:rsidRPr="00AA62DC" w:rsidRDefault="00AA62DC" w:rsidP="000E2E61">
            <w:pPr>
              <w:keepNext/>
              <w:keepLines/>
              <w:jc w:val="both"/>
              <w:rPr>
                <w:rFonts w:eastAsia="等线" w:hint="eastAsia"/>
                <w:lang w:eastAsia="zh-CN"/>
              </w:rPr>
            </w:pPr>
            <w:r>
              <w:rPr>
                <w:rFonts w:eastAsia="等线" w:hint="eastAsia"/>
                <w:lang w:eastAsia="zh-CN"/>
              </w:rPr>
              <w:t xml:space="preserve">We </w:t>
            </w:r>
            <w:r>
              <w:rPr>
                <w:rFonts w:eastAsia="等线"/>
                <w:lang w:eastAsia="zh-CN"/>
              </w:rPr>
              <w:t>don’t think the change is needed. After all, there are two bits transmitted per symbol, changing scaling factor to 1/12 would decrease the coverage.</w:t>
            </w:r>
            <w:bookmarkStart w:id="4" w:name="_GoBack"/>
            <w:bookmarkEnd w:id="4"/>
          </w:p>
        </w:tc>
      </w:tr>
    </w:tbl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bookmarkStart w:id="5" w:name="_Ref174151459"/>
    <w:bookmarkStart w:id="6" w:name="_Ref189809556"/>
    <w:bookmarkStart w:id="7" w:name="_Ref525824664"/>
    <w:bookmarkStart w:id="8" w:name="_Hlk4751152"/>
    <w:p w14:paraId="2569FF93" w14:textId="50581762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af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0C33EC" w:rsidP="00CF4F41">
      <w:pPr>
        <w:pStyle w:val="Reference"/>
      </w:pPr>
      <w:hyperlink r:id="rId43" w:history="1">
        <w:r w:rsidR="00FD31E1" w:rsidRPr="00FD31E1">
          <w:rPr>
            <w:rStyle w:val="af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0C33EC" w:rsidP="00FD31E1">
      <w:pPr>
        <w:pStyle w:val="Reference"/>
      </w:pPr>
      <w:hyperlink r:id="rId44" w:history="1">
        <w:r w:rsidR="00FD31E1" w:rsidRPr="00FD31E1">
          <w:rPr>
            <w:rStyle w:val="af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5"/>
    <w:bookmarkEnd w:id="6"/>
    <w:bookmarkEnd w:id="7"/>
    <w:bookmarkEnd w:id="8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680EE2" w14:textId="77777777" w:rsidR="000C33EC" w:rsidRDefault="000C33EC">
      <w:r>
        <w:separator/>
      </w:r>
    </w:p>
  </w:endnote>
  <w:endnote w:type="continuationSeparator" w:id="0">
    <w:p w14:paraId="0A3EFB7B" w14:textId="77777777" w:rsidR="000C33EC" w:rsidRDefault="000C33EC">
      <w:r>
        <w:continuationSeparator/>
      </w:r>
    </w:p>
  </w:endnote>
  <w:endnote w:type="continuationNotice" w:id="1">
    <w:p w14:paraId="6327EF76" w14:textId="77777777" w:rsidR="000C33EC" w:rsidRDefault="000C33EC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AA62DC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AA62DC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9C9843" w14:textId="77777777" w:rsidR="000C33EC" w:rsidRDefault="000C33EC">
      <w:r>
        <w:separator/>
      </w:r>
    </w:p>
  </w:footnote>
  <w:footnote w:type="continuationSeparator" w:id="0">
    <w:p w14:paraId="17B098B4" w14:textId="77777777" w:rsidR="000C33EC" w:rsidRDefault="000C33EC">
      <w:r>
        <w:continuationSeparator/>
      </w:r>
    </w:p>
  </w:footnote>
  <w:footnote w:type="continuationNotice" w:id="1">
    <w:p w14:paraId="3E9A2356" w14:textId="77777777" w:rsidR="000C33EC" w:rsidRDefault="000C33EC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131078" w:nlCheck="1" w:checkStyle="1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image" Target="media/image9.wmf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28</TotalTime>
  <Pages>4</Pages>
  <Words>1181</Words>
  <Characters>673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904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Yangyubo</cp:lastModifiedBy>
  <cp:revision>4</cp:revision>
  <cp:lastPrinted>2008-01-30T22:09:00Z</cp:lastPrinted>
  <dcterms:created xsi:type="dcterms:W3CDTF">2021-04-13T06:32:00Z</dcterms:created>
  <dcterms:modified xsi:type="dcterms:W3CDTF">2021-04-13T13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